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598D" w:rsidRPr="00DB5656" w:rsidRDefault="0049598D" w:rsidP="0049598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9598D" w:rsidRPr="00DB5656" w:rsidRDefault="0049598D" w:rsidP="0049598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4028" r:id="rId9"/>
        </w:object>
      </w:r>
    </w:p>
    <w:p w:rsidR="0049598D" w:rsidRPr="00DB5656" w:rsidRDefault="0049598D" w:rsidP="00A01EC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9598D" w:rsidRPr="00DB5656" w:rsidRDefault="0049598D" w:rsidP="00A01EC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9598D" w:rsidRPr="00DB5656" w:rsidRDefault="0049598D" w:rsidP="00A01EC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9598D" w:rsidRPr="00DB5656" w:rsidRDefault="0049598D" w:rsidP="00A01EC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9598D" w:rsidRPr="00DB5656" w:rsidRDefault="0049598D" w:rsidP="0049598D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9598D" w:rsidRPr="00DB5656" w:rsidRDefault="0049598D" w:rsidP="0049598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9598D" w:rsidRPr="00DB5656" w:rsidRDefault="0049598D" w:rsidP="00A01EC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9598D" w:rsidRPr="00DB5656" w:rsidRDefault="0049598D" w:rsidP="0049598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9598D" w:rsidRPr="00DB5656" w:rsidRDefault="0049598D" w:rsidP="00A01EC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9598D" w:rsidRPr="00DB5656" w:rsidRDefault="0049598D" w:rsidP="00A01EC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9598D" w:rsidRPr="00DB5656" w:rsidRDefault="0049598D" w:rsidP="00A01EC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9598D" w:rsidRPr="00DB5656" w:rsidRDefault="0049598D" w:rsidP="0049598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9598D" w:rsidRPr="00DB5656" w:rsidRDefault="0049598D" w:rsidP="0049598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9598D" w:rsidRPr="00DB5656" w:rsidRDefault="0049598D" w:rsidP="00A01EC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9598D" w:rsidRPr="00DB5656" w:rsidRDefault="0049598D" w:rsidP="0049598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9598D" w:rsidRPr="00DB5656" w:rsidRDefault="00C836A4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9598D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9598D" w:rsidRPr="00DB5656" w:rsidRDefault="0049598D" w:rsidP="0049598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98D" w:rsidRPr="00DB5656" w:rsidRDefault="0049598D" w:rsidP="0049598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9598D" w:rsidRPr="00DB5656" w:rsidRDefault="0049598D" w:rsidP="0049598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9598D" w:rsidRPr="00DB5656" w:rsidRDefault="0049598D" w:rsidP="0049598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9598D" w:rsidRPr="00DB5656" w:rsidRDefault="0049598D" w:rsidP="0049598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9598D" w:rsidRPr="00DB5656" w:rsidRDefault="0049598D" w:rsidP="0049598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9598D" w:rsidRPr="00DB5656" w:rsidRDefault="0049598D" w:rsidP="0049598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9598D" w:rsidRPr="00DB5656" w:rsidRDefault="0049598D" w:rsidP="00A01EC1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4029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9598D" w:rsidRPr="00DB5656" w:rsidRDefault="0049598D" w:rsidP="0049598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9598D" w:rsidRPr="00DB5656" w:rsidRDefault="0049598D" w:rsidP="0049598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9598D" w:rsidRPr="00DB5656" w:rsidRDefault="0049598D" w:rsidP="0049598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9598D" w:rsidRPr="00DB5656" w:rsidRDefault="0049598D" w:rsidP="0049598D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598D" w:rsidRPr="00DB5656" w:rsidRDefault="0049598D" w:rsidP="00A01EC1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9598D" w:rsidRPr="00DB5656" w:rsidRDefault="0049598D" w:rsidP="0049598D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9598D" w:rsidRPr="00DB5656" w:rsidRDefault="0049598D" w:rsidP="0049598D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9598D" w:rsidRPr="00DB5656" w:rsidRDefault="0049598D" w:rsidP="0049598D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9598D" w:rsidRPr="00DB5656" w:rsidRDefault="0049598D" w:rsidP="00A01EC1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9598D" w:rsidRPr="00DB5656" w:rsidTr="00A01EC1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9598D" w:rsidRPr="00DB5656" w:rsidTr="00A01EC1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9598D" w:rsidRPr="00DB5656" w:rsidTr="00A01EC1">
        <w:trPr>
          <w:trHeight w:val="340"/>
          <w:jc w:val="center"/>
        </w:trPr>
        <w:tc>
          <w:tcPr>
            <w:tcW w:w="79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9598D" w:rsidRPr="00DB5656" w:rsidTr="00A01EC1">
        <w:trPr>
          <w:trHeight w:val="340"/>
          <w:jc w:val="center"/>
        </w:trPr>
        <w:tc>
          <w:tcPr>
            <w:tcW w:w="79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9598D" w:rsidRPr="00DB5656" w:rsidTr="00A01EC1">
        <w:trPr>
          <w:trHeight w:val="340"/>
          <w:jc w:val="center"/>
        </w:trPr>
        <w:tc>
          <w:tcPr>
            <w:tcW w:w="79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9598D" w:rsidRPr="00DB5656" w:rsidTr="00A01EC1">
        <w:trPr>
          <w:trHeight w:val="340"/>
          <w:jc w:val="center"/>
        </w:trPr>
        <w:tc>
          <w:tcPr>
            <w:tcW w:w="79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9598D" w:rsidRPr="00DB5656" w:rsidTr="00A01EC1">
        <w:trPr>
          <w:trHeight w:val="340"/>
          <w:jc w:val="center"/>
        </w:trPr>
        <w:tc>
          <w:tcPr>
            <w:tcW w:w="79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9598D" w:rsidRPr="00DB5656" w:rsidTr="00A01EC1">
        <w:trPr>
          <w:trHeight w:val="340"/>
          <w:jc w:val="center"/>
        </w:trPr>
        <w:tc>
          <w:tcPr>
            <w:tcW w:w="79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9598D" w:rsidRPr="00DB5656" w:rsidRDefault="0049598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9598D" w:rsidRPr="00DB5656" w:rsidRDefault="0049598D" w:rsidP="00A01E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9598D" w:rsidRPr="00DB5656" w:rsidRDefault="0049598D" w:rsidP="00A01E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9598D" w:rsidRPr="00DB5656" w:rsidRDefault="0049598D" w:rsidP="0049598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9598D" w:rsidRPr="00DB5656" w:rsidRDefault="0049598D" w:rsidP="00A01EC1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A01EC1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A01EC1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9598D" w:rsidRPr="00DB5656" w:rsidRDefault="0049598D" w:rsidP="00A01EC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9598D" w:rsidRDefault="0049598D" w:rsidP="00C836A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9598D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1EEE" w:rsidRDefault="00F61EEE">
      <w:r>
        <w:separator/>
      </w:r>
    </w:p>
  </w:endnote>
  <w:endnote w:type="continuationSeparator" w:id="1">
    <w:p w:rsidR="00F61EEE" w:rsidRDefault="00F61EE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0E41" w:rsidRDefault="00FE0E41" w:rsidP="00FE0E4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E0E41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E0E41" w:rsidRPr="001D5E8F" w:rsidRDefault="005846D8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E0E41" w:rsidRPr="001D5E8F" w:rsidRDefault="00C836A4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E0E4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01EC1" w:rsidRPr="00A01EC1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E0E41" w:rsidRPr="00D170FE" w:rsidRDefault="00FE0E41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E0E4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药物化学</w:t>
          </w:r>
        </w:p>
      </w:tc>
    </w:tr>
  </w:tbl>
  <w:p w:rsidR="00C23102" w:rsidRPr="00FE0E41" w:rsidRDefault="00C23102" w:rsidP="00FE0E41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0E41" w:rsidRDefault="00FE0E41" w:rsidP="00FE0E4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E0E41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FE0E41" w:rsidRPr="001D5E8F" w:rsidRDefault="005846D8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E0E41" w:rsidRPr="001D5E8F" w:rsidRDefault="00C836A4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E0E4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01EC1" w:rsidRPr="00A01EC1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E0E41" w:rsidRPr="00D170FE" w:rsidRDefault="00FE0E41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E0E4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药物化学</w:t>
          </w:r>
        </w:p>
      </w:tc>
    </w:tr>
  </w:tbl>
  <w:p w:rsidR="00C23102" w:rsidRPr="00FE0E41" w:rsidRDefault="00C23102" w:rsidP="00FE0E41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4E51" w:rsidRPr="00BB5218" w:rsidRDefault="00B97A60" w:rsidP="004E4E51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4E4E51" w:rsidRPr="004E4E51">
      <w:rPr>
        <w:rFonts w:asciiTheme="minorHAnsi" w:hAnsiTheme="minorHAnsi" w:cstheme="minorHAnsi" w:hint="eastAsia"/>
        <w:bCs/>
        <w:noProof/>
        <w:lang w:eastAsia="zh-CN"/>
      </w:rPr>
      <w:t>药物化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B7A68">
      <w:rPr>
        <w:rFonts w:ascii="Calibri" w:hAnsi="Calibri" w:cs="Calibri" w:hint="eastAsia"/>
        <w:bCs/>
        <w:snapToGrid w:val="0"/>
        <w:lang w:eastAsia="zh-CN"/>
      </w:rPr>
      <w:t>2</w:t>
    </w:r>
    <w:r w:rsidR="005846D8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846D8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846D8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1EEE" w:rsidRDefault="00F61EEE">
      <w:r>
        <w:separator/>
      </w:r>
    </w:p>
  </w:footnote>
  <w:footnote w:type="continuationSeparator" w:id="1">
    <w:p w:rsidR="00F61EEE" w:rsidRDefault="00F61EE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C836A4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C836A4" w:rsidP="00BA49E8">
    <w:pPr>
      <w:ind w:right="1560"/>
      <w:rPr>
        <w:caps/>
        <w:color w:val="31849B" w:themeColor="accent5" w:themeShade="BF"/>
        <w:lang w:eastAsia="zh-CN"/>
      </w:rPr>
    </w:pPr>
    <w:r w:rsidRPr="00C836A4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662D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B0D13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Hans Journal of Medicinal Chemistry</w:t>
    </w:r>
    <w:r w:rsidRPr="00AB0D1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AB0D1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药物化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B0E9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5846D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B0E9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5846D8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C836A4">
      <w:rPr>
        <w:rFonts w:asciiTheme="minorHAnsi" w:hAnsiTheme="minorHAnsi"/>
        <w:sz w:val="18"/>
        <w:szCs w:val="18"/>
      </w:rPr>
      <w:fldChar w:fldCharType="begin"/>
    </w:r>
    <w:r w:rsidR="00362168">
      <w:rPr>
        <w:rFonts w:asciiTheme="minorHAnsi" w:hAnsiTheme="minorHAnsi"/>
        <w:sz w:val="18"/>
        <w:szCs w:val="18"/>
      </w:rPr>
      <w:instrText xml:space="preserve"> HYPERLINK "</w:instrText>
    </w:r>
    <w:r w:rsidR="00362168" w:rsidRPr="00362168">
      <w:rPr>
        <w:rFonts w:asciiTheme="minorHAnsi" w:hAnsiTheme="minorHAnsi"/>
        <w:sz w:val="18"/>
        <w:szCs w:val="18"/>
      </w:rPr>
      <w:instrText>http</w:instrText>
    </w:r>
    <w:r w:rsidR="00362168" w:rsidRPr="0036216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362168" w:rsidRPr="00362168">
      <w:rPr>
        <w:rFonts w:asciiTheme="minorHAnsi" w:hAnsiTheme="minorHAnsi"/>
        <w:sz w:val="18"/>
        <w:szCs w:val="18"/>
      </w:rPr>
      <w:instrText>://www.hanspub.org/journal/</w:instrText>
    </w:r>
    <w:r w:rsidR="00362168" w:rsidRPr="00362168">
      <w:rPr>
        <w:rFonts w:asciiTheme="minorHAnsi" w:hAnsiTheme="minorHAnsi"/>
        <w:sz w:val="18"/>
        <w:szCs w:val="18"/>
        <w:lang w:eastAsia="zh-CN"/>
      </w:rPr>
      <w:instrText>hjmc</w:instrText>
    </w:r>
    <w:r w:rsidR="00362168" w:rsidRPr="00362168">
      <w:rPr>
        <w:rFonts w:asciiTheme="minorHAnsi" w:hAnsiTheme="minorHAnsi" w:hint="eastAsia"/>
        <w:sz w:val="18"/>
        <w:szCs w:val="18"/>
        <w:lang w:eastAsia="zh-CN"/>
      </w:rPr>
      <w:instrText>e</w:instrText>
    </w:r>
    <w:r w:rsidR="00362168">
      <w:rPr>
        <w:rFonts w:asciiTheme="minorHAnsi" w:hAnsiTheme="minorHAnsi"/>
        <w:sz w:val="18"/>
        <w:szCs w:val="18"/>
      </w:rPr>
      <w:instrText xml:space="preserve">" </w:instrText>
    </w:r>
    <w:r w:rsidR="00C836A4">
      <w:rPr>
        <w:rFonts w:asciiTheme="minorHAnsi" w:hAnsiTheme="minorHAnsi"/>
        <w:sz w:val="18"/>
        <w:szCs w:val="18"/>
      </w:rPr>
      <w:fldChar w:fldCharType="separate"/>
    </w:r>
    <w:r w:rsidR="00362168" w:rsidRPr="000F4978">
      <w:rPr>
        <w:rStyle w:val="a3"/>
        <w:rFonts w:asciiTheme="minorHAnsi" w:hAnsiTheme="minorHAnsi"/>
        <w:sz w:val="18"/>
        <w:szCs w:val="18"/>
      </w:rPr>
      <w:t>http</w:t>
    </w:r>
    <w:r w:rsidR="00362168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362168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362168" w:rsidRPr="000F4978">
      <w:rPr>
        <w:rStyle w:val="a3"/>
        <w:rFonts w:asciiTheme="minorHAnsi" w:hAnsiTheme="minorHAnsi"/>
        <w:sz w:val="18"/>
        <w:szCs w:val="18"/>
        <w:lang w:eastAsia="zh-CN"/>
      </w:rPr>
      <w:t>hjmc</w:t>
    </w:r>
    <w:r w:rsidR="00362168" w:rsidRPr="000F4978">
      <w:rPr>
        <w:rStyle w:val="a3"/>
        <w:rFonts w:asciiTheme="minorHAnsi" w:hAnsiTheme="minorHAnsi" w:hint="eastAsia"/>
        <w:sz w:val="18"/>
        <w:szCs w:val="18"/>
        <w:lang w:eastAsia="zh-CN"/>
      </w:rPr>
      <w:t>e</w:t>
    </w:r>
    <w:r w:rsidR="00C836A4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C836A4" w:rsidP="00A01EC1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5846D8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mc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277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399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9731B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277BD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04"/>
    <w:rsid w:val="00140558"/>
    <w:rsid w:val="00142D6E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86C93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650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0C5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33E9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745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A6FF1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38C"/>
    <w:rsid w:val="002F17A7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5924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2168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2DAD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56D5"/>
    <w:rsid w:val="003D5F0C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5AD0"/>
    <w:rsid w:val="00445FFB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6D32"/>
    <w:rsid w:val="00477E78"/>
    <w:rsid w:val="00480D10"/>
    <w:rsid w:val="004823D1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598D"/>
    <w:rsid w:val="00496FCB"/>
    <w:rsid w:val="004A03FF"/>
    <w:rsid w:val="004A23D2"/>
    <w:rsid w:val="004A380A"/>
    <w:rsid w:val="004A5005"/>
    <w:rsid w:val="004A5092"/>
    <w:rsid w:val="004A6A9D"/>
    <w:rsid w:val="004B0746"/>
    <w:rsid w:val="004B0E9E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46D8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181F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0DF0"/>
    <w:rsid w:val="006160C2"/>
    <w:rsid w:val="0062025C"/>
    <w:rsid w:val="00620402"/>
    <w:rsid w:val="00621EAE"/>
    <w:rsid w:val="0062242C"/>
    <w:rsid w:val="00622E2B"/>
    <w:rsid w:val="0062354F"/>
    <w:rsid w:val="00623BB1"/>
    <w:rsid w:val="00624694"/>
    <w:rsid w:val="00624C5E"/>
    <w:rsid w:val="00626413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65BE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3333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3F9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41430"/>
    <w:rsid w:val="0074392B"/>
    <w:rsid w:val="00744B0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75418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3C30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378F"/>
    <w:rsid w:val="007D6454"/>
    <w:rsid w:val="007D7490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7F7461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2FDD"/>
    <w:rsid w:val="00843E2C"/>
    <w:rsid w:val="008440C2"/>
    <w:rsid w:val="008445DF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2EFE"/>
    <w:rsid w:val="008B3B88"/>
    <w:rsid w:val="008B4C22"/>
    <w:rsid w:val="008B6706"/>
    <w:rsid w:val="008B6D94"/>
    <w:rsid w:val="008C667B"/>
    <w:rsid w:val="008D0D4A"/>
    <w:rsid w:val="008D1107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5014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1F79"/>
    <w:rsid w:val="009426D6"/>
    <w:rsid w:val="0094606E"/>
    <w:rsid w:val="00947808"/>
    <w:rsid w:val="009479DE"/>
    <w:rsid w:val="00947BF6"/>
    <w:rsid w:val="00952636"/>
    <w:rsid w:val="009550AF"/>
    <w:rsid w:val="009565AF"/>
    <w:rsid w:val="00963B0A"/>
    <w:rsid w:val="00963E7A"/>
    <w:rsid w:val="00964742"/>
    <w:rsid w:val="009653FF"/>
    <w:rsid w:val="009662D2"/>
    <w:rsid w:val="00966665"/>
    <w:rsid w:val="009714D9"/>
    <w:rsid w:val="0097249B"/>
    <w:rsid w:val="00972C50"/>
    <w:rsid w:val="00974A5E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1EC1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6C8"/>
    <w:rsid w:val="00A47A09"/>
    <w:rsid w:val="00A51824"/>
    <w:rsid w:val="00A52605"/>
    <w:rsid w:val="00A52B2E"/>
    <w:rsid w:val="00A56809"/>
    <w:rsid w:val="00A574AD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2208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D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A4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0FF9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9AA"/>
    <w:rsid w:val="00CB4F2F"/>
    <w:rsid w:val="00CB6F19"/>
    <w:rsid w:val="00CB76EB"/>
    <w:rsid w:val="00CB7A68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0DAF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E38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4443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2EB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662D0"/>
    <w:rsid w:val="00E7083B"/>
    <w:rsid w:val="00E7195F"/>
    <w:rsid w:val="00E75DEF"/>
    <w:rsid w:val="00E77208"/>
    <w:rsid w:val="00E77546"/>
    <w:rsid w:val="00E82B02"/>
    <w:rsid w:val="00E84C11"/>
    <w:rsid w:val="00E8504B"/>
    <w:rsid w:val="00E85851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64CF"/>
    <w:rsid w:val="00EE748C"/>
    <w:rsid w:val="00EF2CAA"/>
    <w:rsid w:val="00EF36C4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0C42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462DD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1EEE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0E41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mc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3B61EB-0D96-48F7-B869-261711DAD5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48</cp:revision>
  <cp:lastPrinted>2013-11-05T03:48:00Z</cp:lastPrinted>
  <dcterms:created xsi:type="dcterms:W3CDTF">2016-08-11T02:17:00Z</dcterms:created>
  <dcterms:modified xsi:type="dcterms:W3CDTF">2023-11-24T06:16:00Z</dcterms:modified>
</cp:coreProperties>
</file>